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</w:t>
            </w:r>
            <w:proofErr w:type="spellEnd"/>
            <w:r w:rsidR="00F70EE2">
              <w:rPr>
                <w:rFonts w:eastAsia="Times New Roman"/>
                <w:sz w:val="26"/>
                <w:szCs w:val="26"/>
              </w:rPr>
              <w:t xml:space="preserve">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0F85DEB8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DA2F49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586D6C8E" w:rsidR="00D1678A" w:rsidRPr="00D97D6F" w:rsidRDefault="00DA2F49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.03.04</w:t>
            </w:r>
          </w:p>
        </w:tc>
        <w:tc>
          <w:tcPr>
            <w:tcW w:w="5209" w:type="dxa"/>
            <w:shd w:val="clear" w:color="auto" w:fill="auto"/>
          </w:tcPr>
          <w:p w14:paraId="590A5011" w14:textId="52BB6882" w:rsidR="00D1678A" w:rsidRPr="00A6662F" w:rsidRDefault="00DA2F49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художественной обработки материалов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169C8D73" w:rsidR="00D1678A" w:rsidRPr="00D97D6F" w:rsidRDefault="00DA2F49" w:rsidP="00121E3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зготовления художественно-промышленных издели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0EEB43AE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DA2F49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729027F3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DA2F49">
        <w:rPr>
          <w:rFonts w:eastAsia="Times New Roman"/>
          <w:sz w:val="24"/>
          <w:szCs w:val="24"/>
        </w:rPr>
        <w:t xml:space="preserve"> и основы электрони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3226F">
        <w:rPr>
          <w:sz w:val="24"/>
          <w:szCs w:val="24"/>
        </w:rPr>
        <w:t>третье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2E0D4566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665D6DAA" w:rsidR="007B449A" w:rsidRDefault="00DA2F49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борудование для реализации ТХМО</w:t>
      </w:r>
      <w:r w:rsidR="0003226F">
        <w:rPr>
          <w:sz w:val="24"/>
          <w:szCs w:val="24"/>
        </w:rPr>
        <w:t>;</w:t>
      </w:r>
    </w:p>
    <w:p w14:paraId="594C8952" w14:textId="3B7FDAD5" w:rsidR="0003226F" w:rsidRPr="00DC7D12" w:rsidRDefault="003C0747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Те</w:t>
      </w:r>
      <w:r w:rsidR="00DA2F49">
        <w:rPr>
          <w:sz w:val="24"/>
          <w:szCs w:val="24"/>
        </w:rPr>
        <w:t>хнология обработки материалов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32FB017C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DA2F49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7B533D" w:rsidRPr="00F31E81" w14:paraId="655F727A" w14:textId="77777777" w:rsidTr="007E1237">
        <w:trPr>
          <w:trHeight w:val="310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1961B14" w14:textId="12088EAB" w:rsidR="007B533D" w:rsidRPr="0037306E" w:rsidRDefault="007B533D" w:rsidP="00FE2AF3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37306E">
              <w:rPr>
                <w:sz w:val="22"/>
                <w:szCs w:val="22"/>
              </w:rPr>
              <w:t>ОПК-</w:t>
            </w:r>
            <w:r w:rsidR="008D5CAC">
              <w:rPr>
                <w:sz w:val="22"/>
                <w:szCs w:val="22"/>
              </w:rPr>
              <w:t>1</w:t>
            </w:r>
          </w:p>
          <w:p w14:paraId="2BD2B4D4" w14:textId="16156315" w:rsidR="00995A8B" w:rsidRPr="00DA2F49" w:rsidRDefault="00DA2F49" w:rsidP="008D5CAC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DA2F49">
              <w:rPr>
                <w:sz w:val="22"/>
                <w:szCs w:val="22"/>
              </w:rPr>
              <w:t>Способен решать вопросы профессиональной деятельности на основе естественнонаучных и общеинженерных знаний, методов математического анализа и моделирова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6812301" w14:textId="75482B09" w:rsidR="007B533D" w:rsidRPr="0037306E" w:rsidRDefault="008D5CAC" w:rsidP="0037306E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1</w:t>
            </w:r>
          </w:p>
          <w:p w14:paraId="009E445A" w14:textId="2499CF91" w:rsidR="007B533D" w:rsidRPr="00E91191" w:rsidRDefault="00DA2F49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DA2F49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естественнонаучных и общеинженерных знаний для решения вопросов в профессиональной деятельности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950835" w:rsidRPr="00950835" w:rsidRDefault="00950835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4FC9E46B" w14:textId="77777777" w:rsidR="00950835" w:rsidRDefault="00E776D8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0F4CC4E0" w14:textId="77777777" w:rsidR="00E91191" w:rsidRPr="00950835" w:rsidRDefault="00E91191" w:rsidP="00E91191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F297D5A" w14:textId="77777777" w:rsidR="00E91191" w:rsidRDefault="00E91191" w:rsidP="00E91191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46E2943E" w14:textId="77777777" w:rsidR="00DA2F49" w:rsidRDefault="00E91191" w:rsidP="00DA2F49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</w:pPr>
            <w:r>
              <w:t>- реализовывает основные теоретические положения применительно для решения задач.</w:t>
            </w:r>
          </w:p>
          <w:p w14:paraId="4405E03A" w14:textId="7D5DE177" w:rsidR="00DA2F49" w:rsidRDefault="00DA2F49" w:rsidP="00DA2F49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 xml:space="preserve"> </w:t>
            </w: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3077F387" w14:textId="77777777" w:rsidR="00DA2F49" w:rsidRDefault="00DA2F49" w:rsidP="00DA2F49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52B0D81B" w14:textId="45BA8D1C" w:rsidR="00E91191" w:rsidRPr="00E776D8" w:rsidRDefault="00E91191" w:rsidP="00E91191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  <w:tr w:rsidR="00DA2F49" w:rsidRPr="00F31E81" w14:paraId="358BA850" w14:textId="77777777" w:rsidTr="00D30382">
        <w:trPr>
          <w:trHeight w:val="4296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B1EB514" w14:textId="6C0EB068" w:rsidR="00DA2F49" w:rsidRPr="007B533D" w:rsidRDefault="00DA2F49" w:rsidP="005D086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3</w:t>
            </w:r>
          </w:p>
          <w:p w14:paraId="1415B648" w14:textId="3F3AA2E3" w:rsidR="00DA2F49" w:rsidRPr="005A6FC7" w:rsidRDefault="00DA2F49" w:rsidP="008D5CAC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 w:rsidRPr="00DA2F49">
              <w:rPr>
                <w:rFonts w:eastAsiaTheme="minorHAnsi"/>
                <w:color w:val="000000"/>
                <w:lang w:eastAsia="en-US"/>
              </w:rPr>
              <w:t>Способен проводить измерения параметров структуры, свойств художественных материалов, художественно-промышленных объектов и технологических процессов их изготовле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C67EAC9" w14:textId="0B747A06" w:rsidR="00DA2F49" w:rsidRPr="00544490" w:rsidRDefault="00DA2F49" w:rsidP="007476A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3.3</w:t>
            </w:r>
          </w:p>
          <w:p w14:paraId="0623E1D6" w14:textId="03D26BF1" w:rsidR="00DA2F49" w:rsidRPr="0079349C" w:rsidRDefault="00DA2F49" w:rsidP="00ED386D">
            <w:pPr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DA2F49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Анализ, сопоставление и описание полученных результатов исследований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074F14C" w14:textId="77777777" w:rsidR="00DA2F49" w:rsidRDefault="00DA2F49" w:rsidP="00DA2F49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0159D9F6" w14:textId="77777777" w:rsidR="00DA2F49" w:rsidRDefault="00DA2F49" w:rsidP="00DA2F49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 xml:space="preserve">- использует при обработке результатов исследования электрических схем современные информационные технологии и </w:t>
            </w:r>
            <w:proofErr w:type="gramStart"/>
            <w:r>
              <w:rPr>
                <w:rFonts w:eastAsiaTheme="minorHAnsi"/>
                <w:color w:val="000000"/>
                <w:lang w:eastAsia="en-US"/>
              </w:rPr>
              <w:t>программы.</w:t>
            </w:r>
            <w:r w:rsidRPr="00ED566F">
              <w:rPr>
                <w:sz w:val="22"/>
                <w:szCs w:val="22"/>
              </w:rPr>
              <w:t>-</w:t>
            </w:r>
            <w:proofErr w:type="gramEnd"/>
            <w:r w:rsidRPr="00ED566F">
              <w:rPr>
                <w:sz w:val="22"/>
                <w:szCs w:val="22"/>
              </w:rPr>
              <w:t xml:space="preserve">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44DEE1DD" w14:textId="6F0B74AD" w:rsidR="00DA2F49" w:rsidRPr="00702D3F" w:rsidRDefault="00DA2F49" w:rsidP="00DA2F49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5FEFBF4A" w:rsidR="00560461" w:rsidRPr="00A9206E" w:rsidRDefault="000D16C2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B8A5932" w:rsidR="00560461" w:rsidRPr="00A9206E" w:rsidRDefault="000D16C2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1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lastRenderedPageBreak/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47B963F5" w:rsidR="00262427" w:rsidRPr="00C961D8" w:rsidRDefault="00C961D8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41A1BDD0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21F7B407" w:rsidR="00262427" w:rsidRPr="00C961D8" w:rsidRDefault="00E91191" w:rsidP="00C961D8">
            <w:pPr>
              <w:ind w:left="28"/>
              <w:jc w:val="center"/>
            </w:pPr>
            <w:r>
              <w:t>31</w:t>
            </w:r>
          </w:p>
        </w:tc>
        <w:tc>
          <w:tcPr>
            <w:tcW w:w="837" w:type="dxa"/>
          </w:tcPr>
          <w:p w14:paraId="10596340" w14:textId="51A49D36" w:rsidR="00262427" w:rsidRPr="00E91191" w:rsidRDefault="00E91191" w:rsidP="009B399A">
            <w:pPr>
              <w:ind w:left="28"/>
              <w:jc w:val="center"/>
            </w:pPr>
            <w:r>
              <w:t>45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31C2E11C" w:rsidR="00C961D8" w:rsidRPr="00B02E88" w:rsidRDefault="00C961D8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5B96A662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534EE4AD" w:rsidR="00C961D8" w:rsidRPr="00B02E88" w:rsidRDefault="00E91191" w:rsidP="00C961D8">
            <w:pPr>
              <w:ind w:left="28"/>
              <w:jc w:val="center"/>
            </w:pPr>
            <w:r>
              <w:t>31</w:t>
            </w:r>
          </w:p>
        </w:tc>
        <w:tc>
          <w:tcPr>
            <w:tcW w:w="837" w:type="dxa"/>
          </w:tcPr>
          <w:p w14:paraId="728E340E" w14:textId="7B81B3A4" w:rsidR="00C961D8" w:rsidRPr="00E91191" w:rsidRDefault="00E91191" w:rsidP="00C961D8">
            <w:pPr>
              <w:ind w:left="28"/>
              <w:jc w:val="center"/>
            </w:pPr>
            <w:r>
              <w:t>45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5465E7F8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E91191">
              <w:t>ПК-1</w:t>
            </w:r>
            <w:r w:rsidRPr="00707EE1">
              <w:t xml:space="preserve">: </w:t>
            </w:r>
          </w:p>
          <w:p w14:paraId="460F7D84" w14:textId="608F607B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E91191">
              <w:t>ПК-1.1</w:t>
            </w:r>
          </w:p>
          <w:p w14:paraId="6B48CBFA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FC7F032" w14:textId="3B424377" w:rsidR="00702D3F" w:rsidRDefault="00DA2F4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245674D3" w14:textId="73F74356" w:rsidR="00702D3F" w:rsidRDefault="00DA2F4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3</w:t>
            </w:r>
            <w:r w:rsidR="00E91191">
              <w:t>.3</w:t>
            </w:r>
          </w:p>
          <w:p w14:paraId="23CC8125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A83B413" w:rsidR="00E91191" w:rsidRPr="00351AE6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07BDDCC6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61C6166F" w:rsidR="00702D3F" w:rsidRPr="00885BCA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28C7D30E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14F89522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29AA05CC" w:rsidR="00885BCA" w:rsidRPr="005B225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1F7DF30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3DE1E7F4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0F4CBACC" w14:textId="77777777" w:rsidR="00DA2F49" w:rsidRPr="00707EE1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0DA6F02A" w14:textId="77777777" w:rsidR="00DA2F49" w:rsidRPr="00707EE1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58583CBE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C1F3BC9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65456409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3.3</w:t>
            </w:r>
          </w:p>
          <w:p w14:paraId="6598E2C4" w14:textId="321B9B31" w:rsidR="00C6762B" w:rsidRPr="006168DD" w:rsidRDefault="00C6762B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4BCC288E" w14:textId="77777777" w:rsidR="00DA2F49" w:rsidRPr="00707EE1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lastRenderedPageBreak/>
              <w:t>О</w:t>
            </w:r>
            <w:r>
              <w:t>ПК-1</w:t>
            </w:r>
            <w:r w:rsidRPr="00707EE1">
              <w:t xml:space="preserve">: </w:t>
            </w:r>
          </w:p>
          <w:p w14:paraId="723CB57C" w14:textId="77777777" w:rsidR="00DA2F49" w:rsidRPr="00707EE1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1E0B5773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3426A4EE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4992033F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3.3</w:t>
            </w:r>
          </w:p>
          <w:p w14:paraId="428D0BCE" w14:textId="681D6C2F" w:rsidR="00DC7D12" w:rsidRPr="00413F35" w:rsidRDefault="00DC7D12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0857178B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7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0A3FEAC8" w:rsidR="00DC7D12" w:rsidRPr="00885BCA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739B0398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4218ED61" w:rsidR="00F70852" w:rsidRPr="005B225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0F0D6B2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1CE5CF10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228530DB" w:rsidR="00F70852" w:rsidRPr="005B225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37456192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49B5994D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7E6608C3" w:rsidR="00312785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0FC882B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1</w:t>
            </w: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468C4401" w:rsidR="00F70852" w:rsidRPr="005B225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0CA33F0F" w14:textId="77777777" w:rsidR="00DA2F49" w:rsidRPr="00707EE1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6DB6D420" w14:textId="77777777" w:rsidR="00DA2F49" w:rsidRPr="00707EE1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19F4C561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E44CBC4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1049FA85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3.3</w:t>
            </w:r>
          </w:p>
          <w:p w14:paraId="3BC2C6AB" w14:textId="019357FD" w:rsidR="00F70852" w:rsidRPr="00413F35" w:rsidRDefault="00F70852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742D6073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64F0197A" w:rsidR="00F70852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1A4B29C8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6A0E4C3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38C82A5C" w:rsidR="00702D3F" w:rsidRPr="00FD6C25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5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746EDDD" w:rsidR="00F70852" w:rsidRPr="00844826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1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40107A68" w:rsidR="00F70852" w:rsidRPr="001C1B2E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1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E6146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DE6146" w:rsidRPr="00E82E96" w:rsidRDefault="00DE6146" w:rsidP="00DE6146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DE6146" w:rsidRPr="00532A00" w:rsidRDefault="00DE6146" w:rsidP="00DE6146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91080C" w:rsidRPr="0091080C" w:rsidRDefault="0091080C" w:rsidP="0091080C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DE6146" w:rsidRPr="0091080C" w:rsidRDefault="00DE6146" w:rsidP="0091080C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2DCB138F" w:rsidR="00DE6146" w:rsidRPr="008D41AE" w:rsidRDefault="0091080C" w:rsidP="00DE6146">
            <w:r>
              <w:t>2</w:t>
            </w:r>
          </w:p>
        </w:tc>
      </w:tr>
      <w:tr w:rsidR="00DE6146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DE6146" w:rsidRDefault="00DE6146" w:rsidP="00DE6146">
            <w:r>
              <w:t>Тема 1.2</w:t>
            </w:r>
          </w:p>
          <w:p w14:paraId="0E82949E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DE6146" w:rsidRPr="0091080C" w:rsidRDefault="0091080C" w:rsidP="00DE6146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23C5A099" w:rsidR="00DE6146" w:rsidRDefault="00E91191" w:rsidP="00DE6146">
            <w:r>
              <w:t>2</w:t>
            </w:r>
          </w:p>
        </w:tc>
      </w:tr>
      <w:tr w:rsidR="00DE6146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DE6146" w:rsidRDefault="00DE6146" w:rsidP="00DE6146">
            <w:r>
              <w:t>Тема 1.3</w:t>
            </w:r>
          </w:p>
          <w:p w14:paraId="48E543AD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DE6146" w:rsidRPr="0091080C" w:rsidRDefault="0091080C" w:rsidP="00DE6146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184373DB" w:rsidR="00DE6146" w:rsidRDefault="0091080C" w:rsidP="00DE6146">
            <w:r>
              <w:t>2</w:t>
            </w:r>
          </w:p>
        </w:tc>
      </w:tr>
      <w:tr w:rsidR="00DE6146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DE6146" w:rsidRDefault="00DE6146" w:rsidP="00DE6146">
            <w:r>
              <w:t>Тема 1.4</w:t>
            </w:r>
          </w:p>
          <w:p w14:paraId="336DCE3D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DE6146" w:rsidRPr="0091080C" w:rsidRDefault="0091080C" w:rsidP="00DE6146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6EC05446" w:rsidR="00DE6146" w:rsidRDefault="0091080C" w:rsidP="00DE6146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E91191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E91191" w:rsidRPr="00E82E96" w:rsidRDefault="00E91191" w:rsidP="00E91191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E91191" w:rsidRPr="009431CD" w:rsidRDefault="00E91191" w:rsidP="00E91191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E91191" w:rsidRPr="00EF214F" w:rsidRDefault="00E91191" w:rsidP="00E91191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E91191" w:rsidRPr="006B0AEA" w:rsidRDefault="00E91191" w:rsidP="00E91191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422C51A2" w:rsidR="00E91191" w:rsidRPr="006E4F25" w:rsidRDefault="00E91191" w:rsidP="00E91191">
            <w:r>
              <w:t>2</w:t>
            </w:r>
          </w:p>
        </w:tc>
      </w:tr>
      <w:tr w:rsidR="00E91191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E91191" w:rsidRDefault="00E91191" w:rsidP="00E91191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E91191" w:rsidRPr="00EF214F" w:rsidRDefault="00E91191" w:rsidP="00E91191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181EB867" w:rsidR="00E91191" w:rsidRDefault="00E91191" w:rsidP="00E91191">
            <w:r>
              <w:t>4</w:t>
            </w:r>
          </w:p>
        </w:tc>
      </w:tr>
      <w:tr w:rsidR="00E91191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E91191" w:rsidRDefault="00E91191" w:rsidP="00E91191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E91191" w:rsidRPr="009431CD" w:rsidRDefault="00E91191" w:rsidP="00E91191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0ABCCE96" w:rsidR="00E91191" w:rsidRDefault="00E91191" w:rsidP="00E91191">
            <w:r>
              <w:t>2</w:t>
            </w:r>
          </w:p>
        </w:tc>
      </w:tr>
      <w:tr w:rsidR="00E91191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E91191" w:rsidRPr="00963AD0" w:rsidRDefault="00E91191" w:rsidP="00E91191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E91191" w:rsidRDefault="00E91191" w:rsidP="00E91191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E91191" w:rsidRPr="00F116E7" w:rsidRDefault="00E91191" w:rsidP="00E91191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351A85D6" w:rsidR="00E91191" w:rsidRDefault="00E91191" w:rsidP="00E91191">
            <w:r>
              <w:t>2</w:t>
            </w:r>
          </w:p>
        </w:tc>
      </w:tr>
      <w:tr w:rsidR="00E91191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E91191" w:rsidRPr="00963AD0" w:rsidRDefault="00E91191" w:rsidP="00E91191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E91191" w:rsidRDefault="00E91191" w:rsidP="00E91191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E91191" w:rsidRPr="00F116E7" w:rsidRDefault="00E91191" w:rsidP="00E91191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220463B9" w:rsidR="00E91191" w:rsidRDefault="00E91191" w:rsidP="00E91191">
            <w:r>
              <w:t>4</w:t>
            </w:r>
          </w:p>
        </w:tc>
      </w:tr>
      <w:tr w:rsidR="00E91191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E91191" w:rsidRPr="00963AD0" w:rsidRDefault="00E91191" w:rsidP="00E91191">
            <w:r w:rsidRPr="00963AD0">
              <w:t>Тема 3.6</w:t>
            </w:r>
          </w:p>
          <w:p w14:paraId="5A956C0C" w14:textId="77777777" w:rsidR="00E91191" w:rsidRDefault="00E91191" w:rsidP="00E91191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E91191" w:rsidRPr="009431CD" w:rsidRDefault="00E91191" w:rsidP="00E91191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4B01E43E" w:rsidR="00E91191" w:rsidRDefault="00E91191" w:rsidP="00E91191">
            <w:r>
              <w:t>2</w:t>
            </w:r>
          </w:p>
        </w:tc>
      </w:tr>
      <w:tr w:rsidR="00E91191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E91191" w:rsidRPr="00963AD0" w:rsidRDefault="00E91191" w:rsidP="00E91191">
            <w:r w:rsidRPr="00963AD0">
              <w:t>Тема 3.7</w:t>
            </w:r>
          </w:p>
          <w:p w14:paraId="4CD90AEB" w14:textId="77777777" w:rsidR="00E91191" w:rsidRDefault="00E91191" w:rsidP="00E91191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E91191" w:rsidRPr="009431CD" w:rsidRDefault="00E91191" w:rsidP="00E91191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21AF9510" w:rsidR="00E91191" w:rsidRDefault="00E91191" w:rsidP="00E91191">
            <w:r>
              <w:t>3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3BDA971" w:rsidR="0091080C" w:rsidRPr="0091080C" w:rsidRDefault="0091080C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proofErr w:type="spellStart"/>
      <w:r w:rsidRPr="005D2E1B">
        <w:rPr>
          <w:color w:val="000000"/>
        </w:rPr>
        <w:t>сформированности</w:t>
      </w:r>
      <w:proofErr w:type="spellEnd"/>
      <w:r w:rsidRPr="005D2E1B">
        <w:rPr>
          <w:color w:val="000000"/>
        </w:rPr>
        <w:t xml:space="preserve">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 xml:space="preserve">вни </w:t>
            </w:r>
            <w:proofErr w:type="spellStart"/>
            <w:r>
              <w:rPr>
                <w:b/>
                <w:sz w:val="21"/>
                <w:szCs w:val="21"/>
              </w:rPr>
              <w:t>сформированности</w:t>
            </w:r>
            <w:proofErr w:type="spellEnd"/>
            <w:r>
              <w:rPr>
                <w:b/>
                <w:sz w:val="21"/>
                <w:szCs w:val="21"/>
              </w:rPr>
              <w:t xml:space="preserve">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proofErr w:type="spellStart"/>
            <w:r w:rsidRPr="0004716C">
              <w:rPr>
                <w:b/>
                <w:sz w:val="20"/>
                <w:szCs w:val="20"/>
              </w:rPr>
              <w:t>сформированности</w:t>
            </w:r>
            <w:proofErr w:type="spellEnd"/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3A5112E7" w14:textId="77777777" w:rsidR="00DA2F49" w:rsidRPr="00707EE1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534F0282" w14:textId="77777777" w:rsidR="00DA2F49" w:rsidRPr="00707EE1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19200B52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D5F174F" w14:textId="77777777" w:rsid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4C2A80B4" w14:textId="71AE24DE" w:rsidR="00BC3064" w:rsidRPr="00DA2F49" w:rsidRDefault="00DA2F49" w:rsidP="00DA2F4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3.3</w:t>
            </w:r>
            <w:bookmarkStart w:id="10" w:name="_GoBack"/>
            <w:bookmarkEnd w:id="10"/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proofErr w:type="spellStart"/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proofErr w:type="spellEnd"/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4304942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4304943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AD3E9A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AD3E9A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304958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AD3E9A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AD3E9A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4304944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4304945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4304946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4304947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4304948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4304949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AD3E9A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AD3E9A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4304950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4304951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4304952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4304953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589D8403" w:rsidR="009D5862" w:rsidRDefault="00A7761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06B7EFF8" w:rsidR="003941CC" w:rsidRPr="00482DF9" w:rsidRDefault="00A7761C" w:rsidP="00A7761C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</w:t>
            </w:r>
            <w:r w:rsidR="003941CC"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C3FDD3" w:rsidR="009D5862" w:rsidRPr="00AC1457" w:rsidRDefault="009D5862" w:rsidP="00F71B88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F71B88">
              <w:t>выполнения индивидуального домашнего зад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4304954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4304955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304959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304960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304961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304962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304963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304964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4304965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4304966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304967" r:id="rId108"/>
                                        </w:object>
                                      </w:r>
                                    </w:p>
                                    <w:p w14:paraId="5F5A1B4E" w14:textId="77777777" w:rsidR="008D5CAC" w:rsidRDefault="008D5CAC" w:rsidP="00403B34"/>
                                    <w:p w14:paraId="1ED6737A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304968" r:id="rId109"/>
                                        </w:object>
                                      </w:r>
                                    </w:p>
                                    <w:p w14:paraId="2418D7A1" w14:textId="77777777" w:rsidR="008D5CAC" w:rsidRDefault="008D5CAC" w:rsidP="00403B34"/>
                                    <w:p w14:paraId="6814F9D4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304969" r:id="rId110"/>
                                        </w:object>
                                      </w:r>
                                    </w:p>
                                    <w:p w14:paraId="07C118A7" w14:textId="77777777" w:rsidR="008D5CAC" w:rsidRDefault="008D5CAC" w:rsidP="00403B34"/>
                                    <w:p w14:paraId="15DB81F5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304970" r:id="rId111"/>
                                        </w:object>
                                      </w:r>
                                    </w:p>
                                    <w:p w14:paraId="21154BD4" w14:textId="77777777" w:rsidR="008D5CAC" w:rsidRDefault="008D5CAC" w:rsidP="00403B34"/>
                                    <w:p w14:paraId="490AC3DB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304971" r:id="rId112"/>
                                        </w:object>
                                      </w:r>
                                    </w:p>
                                    <w:p w14:paraId="3D08791B" w14:textId="77777777" w:rsidR="008D5CAC" w:rsidRDefault="008D5CAC" w:rsidP="00403B34"/>
                                    <w:p w14:paraId="091AE4C4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304972" r:id="rId113"/>
                                        </w:object>
                                      </w:r>
                                    </w:p>
                                    <w:p w14:paraId="67C6F284" w14:textId="77777777" w:rsidR="008D5CAC" w:rsidRDefault="008D5CAC" w:rsidP="00403B34"/>
                                    <w:p w14:paraId="56529E73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4304973" r:id="rId114"/>
                                        </w:object>
                                      </w:r>
                                    </w:p>
                                    <w:p w14:paraId="3A957C37" w14:textId="77777777" w:rsidR="008D5CAC" w:rsidRDefault="008D5CAC" w:rsidP="00403B34"/>
                                    <w:p w14:paraId="13CB2D0A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4304974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3605052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3605053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3605054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3605055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3605056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3605057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3605058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3605059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3605060" r:id="rId126"/>
                                  </w:object>
                                </w:r>
                              </w:p>
                              <w:p w14:paraId="5F5A1B4E" w14:textId="77777777" w:rsidR="008D5CAC" w:rsidRDefault="008D5CAC" w:rsidP="00403B34"/>
                              <w:p w14:paraId="1ED6737A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3605061" r:id="rId127"/>
                                  </w:object>
                                </w:r>
                              </w:p>
                              <w:p w14:paraId="2418D7A1" w14:textId="77777777" w:rsidR="008D5CAC" w:rsidRDefault="008D5CAC" w:rsidP="00403B34"/>
                              <w:p w14:paraId="6814F9D4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3605062" r:id="rId128"/>
                                  </w:object>
                                </w:r>
                              </w:p>
                              <w:p w14:paraId="07C118A7" w14:textId="77777777" w:rsidR="008D5CAC" w:rsidRDefault="008D5CAC" w:rsidP="00403B34"/>
                              <w:p w14:paraId="15DB81F5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3605063" r:id="rId129"/>
                                  </w:object>
                                </w:r>
                              </w:p>
                              <w:p w14:paraId="21154BD4" w14:textId="77777777" w:rsidR="008D5CAC" w:rsidRDefault="008D5CAC" w:rsidP="00403B34"/>
                              <w:p w14:paraId="490AC3DB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3605064" r:id="rId130"/>
                                  </w:object>
                                </w:r>
                              </w:p>
                              <w:p w14:paraId="3D08791B" w14:textId="77777777" w:rsidR="008D5CAC" w:rsidRDefault="008D5CAC" w:rsidP="00403B34"/>
                              <w:p w14:paraId="091AE4C4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3605065" r:id="rId131"/>
                                  </w:object>
                                </w:r>
                              </w:p>
                              <w:p w14:paraId="67C6F284" w14:textId="77777777" w:rsidR="008D5CAC" w:rsidRDefault="008D5CAC" w:rsidP="00403B34"/>
                              <w:p w14:paraId="56529E73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3605066" r:id="rId132"/>
                                  </w:object>
                                </w:r>
                              </w:p>
                              <w:p w14:paraId="3A957C37" w14:textId="77777777" w:rsidR="008D5CAC" w:rsidRDefault="008D5CAC" w:rsidP="00403B34"/>
                              <w:p w14:paraId="13CB2D0A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3605067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8D5CAC" w:rsidRPr="001E6798" w:rsidRDefault="008D5CAC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8D5CAC" w:rsidRPr="001E6798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8D5CAC" w:rsidRPr="001E6798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8D5CAC" w:rsidRPr="001E6798" w:rsidRDefault="008D5CAC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8D5CAC" w:rsidRPr="001E6798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8D5CAC" w:rsidRPr="001E6798" w:rsidRDefault="008D5CAC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8D5CAC" w:rsidRPr="001E6798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8D5CAC" w:rsidRPr="001E6798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8D5CAC" w:rsidRPr="001E6798" w:rsidRDefault="008D5CAC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8D5CAC" w:rsidRPr="001E6798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8D5CAC" w:rsidRDefault="008D5CAC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8D5CAC" w:rsidRDefault="008D5CAC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8D5CAC" w:rsidRDefault="008D5CAC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4304975" r:id="rId135"/>
                                      </w:object>
                                    </w:r>
                                  </w:p>
                                  <w:p w14:paraId="09410012" w14:textId="77777777" w:rsidR="008D5CAC" w:rsidRDefault="008D5CAC" w:rsidP="00403B34"/>
                                  <w:p w14:paraId="1DAC78C0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4304976" r:id="rId136"/>
                                      </w:object>
                                    </w:r>
                                  </w:p>
                                  <w:p w14:paraId="7CA118CA" w14:textId="77777777" w:rsidR="008D5CAC" w:rsidRDefault="008D5CAC" w:rsidP="00403B34"/>
                                  <w:p w14:paraId="4B4102A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4304977" r:id="rId137"/>
                                      </w:object>
                                    </w:r>
                                  </w:p>
                                  <w:p w14:paraId="1810AC73" w14:textId="77777777" w:rsidR="008D5CAC" w:rsidRDefault="008D5CAC" w:rsidP="00403B34"/>
                                  <w:p w14:paraId="52B4661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4304978" r:id="rId138"/>
                                      </w:object>
                                    </w:r>
                                  </w:p>
                                  <w:p w14:paraId="6DBD1735" w14:textId="77777777" w:rsidR="008D5CAC" w:rsidRDefault="008D5CAC" w:rsidP="00403B34"/>
                                  <w:p w14:paraId="0A30357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4304979" r:id="rId139"/>
                                      </w:object>
                                    </w:r>
                                  </w:p>
                                  <w:p w14:paraId="767F7DE0" w14:textId="77777777" w:rsidR="008D5CAC" w:rsidRDefault="008D5CAC" w:rsidP="00403B34"/>
                                  <w:p w14:paraId="140CF94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4304980" r:id="rId140"/>
                                      </w:object>
                                    </w:r>
                                  </w:p>
                                  <w:p w14:paraId="50C4F3C9" w14:textId="77777777" w:rsidR="008D5CAC" w:rsidRDefault="008D5CAC" w:rsidP="00403B34"/>
                                  <w:p w14:paraId="2EC946A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4304981" r:id="rId141"/>
                                      </w:object>
                                    </w:r>
                                  </w:p>
                                  <w:p w14:paraId="7AA940D2" w14:textId="77777777" w:rsidR="008D5CAC" w:rsidRDefault="008D5CAC" w:rsidP="00403B34"/>
                                  <w:p w14:paraId="4A28C0A9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4304982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4304983" r:id="rId144"/>
                                      </w:object>
                                    </w:r>
                                  </w:p>
                                  <w:p w14:paraId="7FE01A0C" w14:textId="77777777" w:rsidR="008D5CAC" w:rsidRDefault="008D5CAC" w:rsidP="00403B34"/>
                                  <w:p w14:paraId="535439EA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4304984" r:id="rId145"/>
                                      </w:object>
                                    </w:r>
                                  </w:p>
                                  <w:p w14:paraId="613EB413" w14:textId="77777777" w:rsidR="008D5CAC" w:rsidRDefault="008D5CAC" w:rsidP="00403B34"/>
                                  <w:p w14:paraId="3D8F369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4304985" r:id="rId146"/>
                                      </w:object>
                                    </w:r>
                                  </w:p>
                                  <w:p w14:paraId="3A2DF1BC" w14:textId="77777777" w:rsidR="008D5CAC" w:rsidRDefault="008D5CAC" w:rsidP="00403B34"/>
                                  <w:p w14:paraId="0F9F7997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4304986" r:id="rId147"/>
                                      </w:object>
                                    </w:r>
                                  </w:p>
                                  <w:p w14:paraId="7408437C" w14:textId="77777777" w:rsidR="008D5CAC" w:rsidRDefault="008D5CAC" w:rsidP="00403B34"/>
                                  <w:p w14:paraId="7C11DDA3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4304987" r:id="rId148"/>
                                      </w:object>
                                    </w:r>
                                  </w:p>
                                  <w:p w14:paraId="54709E24" w14:textId="77777777" w:rsidR="008D5CAC" w:rsidRDefault="008D5CAC" w:rsidP="00403B34"/>
                                  <w:p w14:paraId="7F6FA284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4304988" r:id="rId149"/>
                                      </w:object>
                                    </w:r>
                                  </w:p>
                                  <w:p w14:paraId="78BAA12E" w14:textId="77777777" w:rsidR="008D5CAC" w:rsidRDefault="008D5CAC" w:rsidP="00403B34"/>
                                  <w:p w14:paraId="2AC64C09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4304989" r:id="rId150"/>
                                      </w:object>
                                    </w:r>
                                  </w:p>
                                  <w:p w14:paraId="145FC585" w14:textId="77777777" w:rsidR="008D5CAC" w:rsidRDefault="008D5CAC" w:rsidP="00403B34"/>
                                  <w:p w14:paraId="3929476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4304990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4304991" r:id="rId153"/>
                                      </w:object>
                                    </w:r>
                                  </w:p>
                                  <w:p w14:paraId="7E4052DC" w14:textId="77777777" w:rsidR="008D5CAC" w:rsidRDefault="008D5CAC" w:rsidP="00403B34"/>
                                  <w:p w14:paraId="04B7B9BC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4304992" r:id="rId154"/>
                                      </w:object>
                                    </w:r>
                                  </w:p>
                                  <w:p w14:paraId="175D25DC" w14:textId="77777777" w:rsidR="008D5CAC" w:rsidRDefault="008D5CAC" w:rsidP="00403B34"/>
                                  <w:p w14:paraId="6B82241D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4304993" r:id="rId155"/>
                                      </w:object>
                                    </w:r>
                                  </w:p>
                                  <w:p w14:paraId="7AB05967" w14:textId="77777777" w:rsidR="008D5CAC" w:rsidRDefault="008D5CAC" w:rsidP="00403B34"/>
                                  <w:p w14:paraId="5A62C1C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4304994" r:id="rId156"/>
                                      </w:object>
                                    </w:r>
                                  </w:p>
                                  <w:p w14:paraId="19B09E6D" w14:textId="77777777" w:rsidR="008D5CAC" w:rsidRDefault="008D5CAC" w:rsidP="00403B34"/>
                                  <w:p w14:paraId="27BA78B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4304995" r:id="rId157"/>
                                      </w:object>
                                    </w:r>
                                  </w:p>
                                  <w:p w14:paraId="37B6CCE4" w14:textId="77777777" w:rsidR="008D5CAC" w:rsidRDefault="008D5CAC" w:rsidP="00403B34"/>
                                  <w:p w14:paraId="7ADF25AF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4304996" r:id="rId158"/>
                                      </w:object>
                                    </w:r>
                                  </w:p>
                                  <w:p w14:paraId="5DB5A920" w14:textId="77777777" w:rsidR="008D5CAC" w:rsidRDefault="008D5CAC" w:rsidP="00403B34"/>
                                  <w:p w14:paraId="1D2628E3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4304997" r:id="rId159"/>
                                      </w:object>
                                    </w:r>
                                  </w:p>
                                  <w:p w14:paraId="5BFB5465" w14:textId="77777777" w:rsidR="008D5CAC" w:rsidRDefault="008D5CAC" w:rsidP="00403B34"/>
                                  <w:p w14:paraId="53E18EEA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4304998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4304999" r:id="rId162"/>
                                      </w:object>
                                    </w:r>
                                  </w:p>
                                  <w:p w14:paraId="7365BC13" w14:textId="77777777" w:rsidR="008D5CAC" w:rsidRDefault="008D5CAC" w:rsidP="00403B34"/>
                                  <w:p w14:paraId="20ED1931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4305000" r:id="rId163"/>
                                      </w:object>
                                    </w:r>
                                  </w:p>
                                  <w:p w14:paraId="42EC430B" w14:textId="77777777" w:rsidR="008D5CAC" w:rsidRDefault="008D5CAC" w:rsidP="00403B34"/>
                                  <w:p w14:paraId="7CD4D974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4305001" r:id="rId164"/>
                                      </w:object>
                                    </w:r>
                                  </w:p>
                                  <w:p w14:paraId="0CA73CE4" w14:textId="77777777" w:rsidR="008D5CAC" w:rsidRDefault="008D5CAC" w:rsidP="00403B34"/>
                                  <w:p w14:paraId="06D7B32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4305002" r:id="rId165"/>
                                      </w:object>
                                    </w:r>
                                  </w:p>
                                  <w:p w14:paraId="1C0074C0" w14:textId="77777777" w:rsidR="008D5CAC" w:rsidRDefault="008D5CAC" w:rsidP="00403B34"/>
                                  <w:p w14:paraId="588BA937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4305003" r:id="rId166"/>
                                      </w:object>
                                    </w:r>
                                  </w:p>
                                  <w:p w14:paraId="00E7770E" w14:textId="77777777" w:rsidR="008D5CAC" w:rsidRDefault="008D5CAC" w:rsidP="00403B34"/>
                                  <w:p w14:paraId="4ACEFFEB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4305004" r:id="rId167"/>
                                      </w:object>
                                    </w:r>
                                  </w:p>
                                  <w:p w14:paraId="023CBE2E" w14:textId="77777777" w:rsidR="008D5CAC" w:rsidRDefault="008D5CAC" w:rsidP="00403B34"/>
                                  <w:p w14:paraId="6F58A78D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4305005" r:id="rId168"/>
                                      </w:object>
                                    </w:r>
                                  </w:p>
                                  <w:p w14:paraId="3720B8F2" w14:textId="77777777" w:rsidR="008D5CAC" w:rsidRDefault="008D5CAC" w:rsidP="00403B34"/>
                                  <w:p w14:paraId="7D63FBE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4305006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4305007" r:id="rId171"/>
                                      </w:object>
                                    </w:r>
                                  </w:p>
                                  <w:p w14:paraId="68560D0F" w14:textId="77777777" w:rsidR="008D5CAC" w:rsidRDefault="008D5CAC" w:rsidP="00403B34"/>
                                  <w:p w14:paraId="483FD6B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4305008" r:id="rId172"/>
                                      </w:object>
                                    </w:r>
                                  </w:p>
                                  <w:p w14:paraId="541CCAEC" w14:textId="77777777" w:rsidR="008D5CAC" w:rsidRDefault="008D5CAC" w:rsidP="00403B34"/>
                                  <w:p w14:paraId="6FA1B28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4305009" r:id="rId173"/>
                                      </w:object>
                                    </w:r>
                                  </w:p>
                                  <w:p w14:paraId="294AA303" w14:textId="77777777" w:rsidR="008D5CAC" w:rsidRDefault="008D5CAC" w:rsidP="00403B34"/>
                                  <w:p w14:paraId="2F5C65F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4305010" r:id="rId174"/>
                                      </w:object>
                                    </w:r>
                                  </w:p>
                                  <w:p w14:paraId="06C046DE" w14:textId="77777777" w:rsidR="008D5CAC" w:rsidRDefault="008D5CAC" w:rsidP="00403B34"/>
                                  <w:p w14:paraId="196B647A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4305011" r:id="rId175"/>
                                      </w:object>
                                    </w:r>
                                  </w:p>
                                  <w:p w14:paraId="47FA6E24" w14:textId="77777777" w:rsidR="008D5CAC" w:rsidRDefault="008D5CAC" w:rsidP="00403B34"/>
                                  <w:p w14:paraId="6D604267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4305012" r:id="rId176"/>
                                      </w:object>
                                    </w:r>
                                  </w:p>
                                  <w:p w14:paraId="20E055C4" w14:textId="77777777" w:rsidR="008D5CAC" w:rsidRDefault="008D5CAC" w:rsidP="00403B34"/>
                                  <w:p w14:paraId="59470CDB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4305013" r:id="rId177"/>
                                      </w:object>
                                    </w:r>
                                  </w:p>
                                  <w:p w14:paraId="15C5006F" w14:textId="77777777" w:rsidR="008D5CAC" w:rsidRDefault="008D5CAC" w:rsidP="00403B34"/>
                                  <w:p w14:paraId="41AE51C1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4305014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4305015" r:id="rId180"/>
                                      </w:object>
                                    </w:r>
                                  </w:p>
                                  <w:p w14:paraId="4390BA00" w14:textId="77777777" w:rsidR="008D5CAC" w:rsidRDefault="008D5CAC" w:rsidP="00403B34"/>
                                  <w:p w14:paraId="223C7B0D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4305016" r:id="rId181"/>
                                      </w:object>
                                    </w:r>
                                  </w:p>
                                  <w:p w14:paraId="05496E87" w14:textId="77777777" w:rsidR="008D5CAC" w:rsidRDefault="008D5CAC" w:rsidP="00403B34"/>
                                  <w:p w14:paraId="6D21EB7C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4305017" r:id="rId182"/>
                                      </w:object>
                                    </w:r>
                                  </w:p>
                                  <w:p w14:paraId="4953E7F6" w14:textId="77777777" w:rsidR="008D5CAC" w:rsidRDefault="008D5CAC" w:rsidP="00403B34"/>
                                  <w:p w14:paraId="32F6A235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4305018" r:id="rId183"/>
                                      </w:object>
                                    </w:r>
                                  </w:p>
                                  <w:p w14:paraId="3AB99CED" w14:textId="77777777" w:rsidR="008D5CAC" w:rsidRDefault="008D5CAC" w:rsidP="00403B34"/>
                                  <w:p w14:paraId="7DC6097C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4305019" r:id="rId184"/>
                                      </w:object>
                                    </w:r>
                                  </w:p>
                                  <w:p w14:paraId="3166CEA3" w14:textId="77777777" w:rsidR="008D5CAC" w:rsidRDefault="008D5CAC" w:rsidP="00403B34"/>
                                  <w:p w14:paraId="50120EF7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4305020" r:id="rId185"/>
                                      </w:object>
                                    </w:r>
                                  </w:p>
                                  <w:p w14:paraId="5FD50C12" w14:textId="77777777" w:rsidR="008D5CAC" w:rsidRDefault="008D5CAC" w:rsidP="00403B34"/>
                                  <w:p w14:paraId="0B3CEF6D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4305021" r:id="rId186"/>
                                      </w:object>
                                    </w:r>
                                  </w:p>
                                  <w:p w14:paraId="3BB9D6C1" w14:textId="77777777" w:rsidR="008D5CAC" w:rsidRDefault="008D5CAC" w:rsidP="00403B34"/>
                                  <w:p w14:paraId="63707FC1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4305022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8D5CAC" w:rsidRDefault="008D5CAC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8D5CAC" w:rsidRDefault="008D5CAC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8D5CAC" w:rsidRDefault="008D5CAC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3605068" r:id="rId189"/>
                                </w:object>
                              </w:r>
                            </w:p>
                            <w:p w14:paraId="09410012" w14:textId="77777777" w:rsidR="008D5CAC" w:rsidRDefault="008D5CAC" w:rsidP="00403B34"/>
                            <w:p w14:paraId="1DAC78C0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3605069" r:id="rId190"/>
                                </w:object>
                              </w:r>
                            </w:p>
                            <w:p w14:paraId="7CA118CA" w14:textId="77777777" w:rsidR="008D5CAC" w:rsidRDefault="008D5CAC" w:rsidP="00403B34"/>
                            <w:p w14:paraId="4B4102A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3605070" r:id="rId191"/>
                                </w:object>
                              </w:r>
                            </w:p>
                            <w:p w14:paraId="1810AC73" w14:textId="77777777" w:rsidR="008D5CAC" w:rsidRDefault="008D5CAC" w:rsidP="00403B34"/>
                            <w:p w14:paraId="52B4661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3605071" r:id="rId192"/>
                                </w:object>
                              </w:r>
                            </w:p>
                            <w:p w14:paraId="6DBD1735" w14:textId="77777777" w:rsidR="008D5CAC" w:rsidRDefault="008D5CAC" w:rsidP="00403B34"/>
                            <w:p w14:paraId="0A30357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3605072" r:id="rId193"/>
                                </w:object>
                              </w:r>
                            </w:p>
                            <w:p w14:paraId="767F7DE0" w14:textId="77777777" w:rsidR="008D5CAC" w:rsidRDefault="008D5CAC" w:rsidP="00403B34"/>
                            <w:p w14:paraId="140CF94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3605073" r:id="rId194"/>
                                </w:object>
                              </w:r>
                            </w:p>
                            <w:p w14:paraId="50C4F3C9" w14:textId="77777777" w:rsidR="008D5CAC" w:rsidRDefault="008D5CAC" w:rsidP="00403B34"/>
                            <w:p w14:paraId="2EC946A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3605074" r:id="rId195"/>
                                </w:object>
                              </w:r>
                            </w:p>
                            <w:p w14:paraId="7AA940D2" w14:textId="77777777" w:rsidR="008D5CAC" w:rsidRDefault="008D5CAC" w:rsidP="00403B34"/>
                            <w:p w14:paraId="4A28C0A9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3605075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3605076" r:id="rId198"/>
                                </w:object>
                              </w:r>
                            </w:p>
                            <w:p w14:paraId="7FE01A0C" w14:textId="77777777" w:rsidR="008D5CAC" w:rsidRDefault="008D5CAC" w:rsidP="00403B34"/>
                            <w:p w14:paraId="535439EA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3605077" r:id="rId199"/>
                                </w:object>
                              </w:r>
                            </w:p>
                            <w:p w14:paraId="613EB413" w14:textId="77777777" w:rsidR="008D5CAC" w:rsidRDefault="008D5CAC" w:rsidP="00403B34"/>
                            <w:p w14:paraId="3D8F369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3605078" r:id="rId200"/>
                                </w:object>
                              </w:r>
                            </w:p>
                            <w:p w14:paraId="3A2DF1BC" w14:textId="77777777" w:rsidR="008D5CAC" w:rsidRDefault="008D5CAC" w:rsidP="00403B34"/>
                            <w:p w14:paraId="0F9F7997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3605079" r:id="rId201"/>
                                </w:object>
                              </w:r>
                            </w:p>
                            <w:p w14:paraId="7408437C" w14:textId="77777777" w:rsidR="008D5CAC" w:rsidRDefault="008D5CAC" w:rsidP="00403B34"/>
                            <w:p w14:paraId="7C11DDA3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3605080" r:id="rId202"/>
                                </w:object>
                              </w:r>
                            </w:p>
                            <w:p w14:paraId="54709E24" w14:textId="77777777" w:rsidR="008D5CAC" w:rsidRDefault="008D5CAC" w:rsidP="00403B34"/>
                            <w:p w14:paraId="7F6FA284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3605081" r:id="rId203"/>
                                </w:object>
                              </w:r>
                            </w:p>
                            <w:p w14:paraId="78BAA12E" w14:textId="77777777" w:rsidR="008D5CAC" w:rsidRDefault="008D5CAC" w:rsidP="00403B34"/>
                            <w:p w14:paraId="2AC64C09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3605082" r:id="rId204"/>
                                </w:object>
                              </w:r>
                            </w:p>
                            <w:p w14:paraId="145FC585" w14:textId="77777777" w:rsidR="008D5CAC" w:rsidRDefault="008D5CAC" w:rsidP="00403B34"/>
                            <w:p w14:paraId="3929476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3605083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3605084" r:id="rId207"/>
                                </w:object>
                              </w:r>
                            </w:p>
                            <w:p w14:paraId="7E4052DC" w14:textId="77777777" w:rsidR="008D5CAC" w:rsidRDefault="008D5CAC" w:rsidP="00403B34"/>
                            <w:p w14:paraId="04B7B9BC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3605085" r:id="rId208"/>
                                </w:object>
                              </w:r>
                            </w:p>
                            <w:p w14:paraId="175D25DC" w14:textId="77777777" w:rsidR="008D5CAC" w:rsidRDefault="008D5CAC" w:rsidP="00403B34"/>
                            <w:p w14:paraId="6B82241D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3605086" r:id="rId209"/>
                                </w:object>
                              </w:r>
                            </w:p>
                            <w:p w14:paraId="7AB05967" w14:textId="77777777" w:rsidR="008D5CAC" w:rsidRDefault="008D5CAC" w:rsidP="00403B34"/>
                            <w:p w14:paraId="5A62C1C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3605087" r:id="rId210"/>
                                </w:object>
                              </w:r>
                            </w:p>
                            <w:p w14:paraId="19B09E6D" w14:textId="77777777" w:rsidR="008D5CAC" w:rsidRDefault="008D5CAC" w:rsidP="00403B34"/>
                            <w:p w14:paraId="27BA78B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3605088" r:id="rId211"/>
                                </w:object>
                              </w:r>
                            </w:p>
                            <w:p w14:paraId="37B6CCE4" w14:textId="77777777" w:rsidR="008D5CAC" w:rsidRDefault="008D5CAC" w:rsidP="00403B34"/>
                            <w:p w14:paraId="7ADF25AF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3605089" r:id="rId212"/>
                                </w:object>
                              </w:r>
                            </w:p>
                            <w:p w14:paraId="5DB5A920" w14:textId="77777777" w:rsidR="008D5CAC" w:rsidRDefault="008D5CAC" w:rsidP="00403B34"/>
                            <w:p w14:paraId="1D2628E3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3605090" r:id="rId213"/>
                                </w:object>
                              </w:r>
                            </w:p>
                            <w:p w14:paraId="5BFB5465" w14:textId="77777777" w:rsidR="008D5CAC" w:rsidRDefault="008D5CAC" w:rsidP="00403B34"/>
                            <w:p w14:paraId="53E18EEA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3605091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3605092" r:id="rId216"/>
                                </w:object>
                              </w:r>
                            </w:p>
                            <w:p w14:paraId="7365BC13" w14:textId="77777777" w:rsidR="008D5CAC" w:rsidRDefault="008D5CAC" w:rsidP="00403B34"/>
                            <w:p w14:paraId="20ED1931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3605093" r:id="rId217"/>
                                </w:object>
                              </w:r>
                            </w:p>
                            <w:p w14:paraId="42EC430B" w14:textId="77777777" w:rsidR="008D5CAC" w:rsidRDefault="008D5CAC" w:rsidP="00403B34"/>
                            <w:p w14:paraId="7CD4D974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3605094" r:id="rId218"/>
                                </w:object>
                              </w:r>
                            </w:p>
                            <w:p w14:paraId="0CA73CE4" w14:textId="77777777" w:rsidR="008D5CAC" w:rsidRDefault="008D5CAC" w:rsidP="00403B34"/>
                            <w:p w14:paraId="06D7B32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3605095" r:id="rId219"/>
                                </w:object>
                              </w:r>
                            </w:p>
                            <w:p w14:paraId="1C0074C0" w14:textId="77777777" w:rsidR="008D5CAC" w:rsidRDefault="008D5CAC" w:rsidP="00403B34"/>
                            <w:p w14:paraId="588BA937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3605096" r:id="rId220"/>
                                </w:object>
                              </w:r>
                            </w:p>
                            <w:p w14:paraId="00E7770E" w14:textId="77777777" w:rsidR="008D5CAC" w:rsidRDefault="008D5CAC" w:rsidP="00403B34"/>
                            <w:p w14:paraId="4ACEFFEB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3605097" r:id="rId221"/>
                                </w:object>
                              </w:r>
                            </w:p>
                            <w:p w14:paraId="023CBE2E" w14:textId="77777777" w:rsidR="008D5CAC" w:rsidRDefault="008D5CAC" w:rsidP="00403B34"/>
                            <w:p w14:paraId="6F58A78D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3605098" r:id="rId222"/>
                                </w:object>
                              </w:r>
                            </w:p>
                            <w:p w14:paraId="3720B8F2" w14:textId="77777777" w:rsidR="008D5CAC" w:rsidRDefault="008D5CAC" w:rsidP="00403B34"/>
                            <w:p w14:paraId="7D63FBE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3605099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3605100" r:id="rId225"/>
                                </w:object>
                              </w:r>
                            </w:p>
                            <w:p w14:paraId="68560D0F" w14:textId="77777777" w:rsidR="008D5CAC" w:rsidRDefault="008D5CAC" w:rsidP="00403B34"/>
                            <w:p w14:paraId="483FD6B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3605101" r:id="rId226"/>
                                </w:object>
                              </w:r>
                            </w:p>
                            <w:p w14:paraId="541CCAEC" w14:textId="77777777" w:rsidR="008D5CAC" w:rsidRDefault="008D5CAC" w:rsidP="00403B34"/>
                            <w:p w14:paraId="6FA1B28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3605102" r:id="rId227"/>
                                </w:object>
                              </w:r>
                            </w:p>
                            <w:p w14:paraId="294AA303" w14:textId="77777777" w:rsidR="008D5CAC" w:rsidRDefault="008D5CAC" w:rsidP="00403B34"/>
                            <w:p w14:paraId="2F5C65F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3605103" r:id="rId228"/>
                                </w:object>
                              </w:r>
                            </w:p>
                            <w:p w14:paraId="06C046DE" w14:textId="77777777" w:rsidR="008D5CAC" w:rsidRDefault="008D5CAC" w:rsidP="00403B34"/>
                            <w:p w14:paraId="196B647A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3605104" r:id="rId229"/>
                                </w:object>
                              </w:r>
                            </w:p>
                            <w:p w14:paraId="47FA6E24" w14:textId="77777777" w:rsidR="008D5CAC" w:rsidRDefault="008D5CAC" w:rsidP="00403B34"/>
                            <w:p w14:paraId="6D604267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3605105" r:id="rId230"/>
                                </w:object>
                              </w:r>
                            </w:p>
                            <w:p w14:paraId="20E055C4" w14:textId="77777777" w:rsidR="008D5CAC" w:rsidRDefault="008D5CAC" w:rsidP="00403B34"/>
                            <w:p w14:paraId="59470CDB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3605106" r:id="rId231"/>
                                </w:object>
                              </w:r>
                            </w:p>
                            <w:p w14:paraId="15C5006F" w14:textId="77777777" w:rsidR="008D5CAC" w:rsidRDefault="008D5CAC" w:rsidP="00403B34"/>
                            <w:p w14:paraId="41AE51C1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3605107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3605108" r:id="rId234"/>
                                </w:object>
                              </w:r>
                            </w:p>
                            <w:p w14:paraId="4390BA00" w14:textId="77777777" w:rsidR="008D5CAC" w:rsidRDefault="008D5CAC" w:rsidP="00403B34"/>
                            <w:p w14:paraId="223C7B0D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3605109" r:id="rId235"/>
                                </w:object>
                              </w:r>
                            </w:p>
                            <w:p w14:paraId="05496E87" w14:textId="77777777" w:rsidR="008D5CAC" w:rsidRDefault="008D5CAC" w:rsidP="00403B34"/>
                            <w:p w14:paraId="6D21EB7C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3605110" r:id="rId236"/>
                                </w:object>
                              </w:r>
                            </w:p>
                            <w:p w14:paraId="4953E7F6" w14:textId="77777777" w:rsidR="008D5CAC" w:rsidRDefault="008D5CAC" w:rsidP="00403B34"/>
                            <w:p w14:paraId="32F6A235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3605111" r:id="rId237"/>
                                </w:object>
                              </w:r>
                            </w:p>
                            <w:p w14:paraId="3AB99CED" w14:textId="77777777" w:rsidR="008D5CAC" w:rsidRDefault="008D5CAC" w:rsidP="00403B34"/>
                            <w:p w14:paraId="7DC6097C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3605112" r:id="rId238"/>
                                </w:object>
                              </w:r>
                            </w:p>
                            <w:p w14:paraId="3166CEA3" w14:textId="77777777" w:rsidR="008D5CAC" w:rsidRDefault="008D5CAC" w:rsidP="00403B34"/>
                            <w:p w14:paraId="50120EF7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3605113" r:id="rId239"/>
                                </w:object>
                              </w:r>
                            </w:p>
                            <w:p w14:paraId="5FD50C12" w14:textId="77777777" w:rsidR="008D5CAC" w:rsidRDefault="008D5CAC" w:rsidP="00403B34"/>
                            <w:p w14:paraId="0B3CEF6D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3605114" r:id="rId240"/>
                                </w:object>
                              </w:r>
                            </w:p>
                            <w:p w14:paraId="3BB9D6C1" w14:textId="77777777" w:rsidR="008D5CAC" w:rsidRDefault="008D5CAC" w:rsidP="00403B34"/>
                            <w:p w14:paraId="63707FC1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3605115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42" o:title=""/>
                </v:shape>
                <o:OLEObject Type="Embed" ProgID="Equation.3" ShapeID="_x0000_i1044" DrawAspect="Content" ObjectID="_1714304956" r:id="rId243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44" o:title=""/>
                </v:shape>
                <o:OLEObject Type="Embed" ProgID="Equation.3" ShapeID="_x0000_i1045" DrawAspect="Content" ObjectID="_1714304957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8D5CAC" w:rsidRPr="00605098" w:rsidRDefault="008D5CAC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8D5CAC" w:rsidRPr="00605098" w:rsidRDefault="008D5CAC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8D5CAC" w:rsidRPr="00605098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8D5CAC" w:rsidRPr="00605098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8D5CAC" w:rsidRPr="00605098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8D5CAC" w:rsidRPr="00605098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8D5CAC" w:rsidRPr="00605098" w:rsidRDefault="008D5CAC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8D5CAC" w:rsidRPr="00605098" w:rsidRDefault="008D5CAC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8D5CAC" w:rsidRPr="00605098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8D5CAC" w:rsidRPr="00605098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8D5CAC" w:rsidRPr="00605098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8D5CAC" w:rsidRPr="00605098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8D5CAC" w:rsidRPr="003024E9" w:rsidRDefault="008D5CAC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8D5CAC" w:rsidRDefault="008D5CAC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8D5CAC" w:rsidRPr="003024E9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8D5CAC" w:rsidRPr="003024E9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8D5CAC" w:rsidRPr="003024E9" w:rsidRDefault="008D5CAC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8D5CAC" w:rsidRDefault="008D5CAC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8D5CAC" w:rsidRPr="003024E9" w:rsidRDefault="008D5CAC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8D5CAC" w:rsidRPr="003024E9" w:rsidRDefault="008D5CAC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8D5CAC" w:rsidRPr="003024E9" w:rsidRDefault="008D5CAC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8D5CAC" w:rsidRPr="003024E9" w:rsidRDefault="008D5CAC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8D5CAC" w:rsidRPr="003024E9" w:rsidRDefault="008D5CAC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8D5CAC" w:rsidRDefault="008D5CAC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8D5CAC" w:rsidRPr="003024E9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8D5CAC" w:rsidRPr="003024E9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8D5CAC" w:rsidRPr="003024E9" w:rsidRDefault="008D5CAC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8D5CAC" w:rsidRDefault="008D5CAC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8D5CAC" w:rsidRPr="003024E9" w:rsidRDefault="008D5CAC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8D5CAC" w:rsidRPr="003024E9" w:rsidRDefault="008D5CAC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8D5CAC" w:rsidRPr="003024E9" w:rsidRDefault="008D5CAC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8D5CAC" w:rsidRPr="003024E9" w:rsidRDefault="008D5CAC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</w:t>
      </w:r>
      <w:proofErr w:type="gramStart"/>
      <w:r w:rsidRPr="00513BCC">
        <w:rPr>
          <w:sz w:val="24"/>
          <w:szCs w:val="24"/>
        </w:rPr>
        <w:t>процедур текущего контроля успеваемости и промежуточной аттестации</w:t>
      </w:r>
      <w:proofErr w:type="gramEnd"/>
      <w:r w:rsidRPr="00513BCC">
        <w:rPr>
          <w:sz w:val="24"/>
          <w:szCs w:val="24"/>
        </w:rPr>
        <w:t xml:space="preserve">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 xml:space="preserve"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</w:t>
      </w:r>
      <w:proofErr w:type="spellStart"/>
      <w:r w:rsidRPr="00513BCC">
        <w:rPr>
          <w:sz w:val="24"/>
          <w:szCs w:val="24"/>
        </w:rPr>
        <w:t>сформированности</w:t>
      </w:r>
      <w:proofErr w:type="spellEnd"/>
      <w:r w:rsidRPr="00513BCC">
        <w:rPr>
          <w:sz w:val="24"/>
          <w:szCs w:val="24"/>
        </w:rPr>
        <w:t xml:space="preserve">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proofErr w:type="spellStart"/>
            <w:r>
              <w:rPr>
                <w:iCs/>
                <w:lang w:val="en-US"/>
              </w:rPr>
              <w:t>macOS</w:t>
            </w:r>
            <w:proofErr w:type="spellEnd"/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AD3E9A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AD3E9A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lastRenderedPageBreak/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AD3E9A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AD3E9A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AD3E9A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AD3E9A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AD3E9A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8A3854" w14:textId="77777777" w:rsidR="00AD3E9A" w:rsidRDefault="00AD3E9A" w:rsidP="005E3840">
      <w:r>
        <w:separator/>
      </w:r>
    </w:p>
  </w:endnote>
  <w:endnote w:type="continuationSeparator" w:id="0">
    <w:p w14:paraId="3AF2DB70" w14:textId="77777777" w:rsidR="00AD3E9A" w:rsidRDefault="00AD3E9A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8D5CAC" w:rsidRDefault="008D5CAC">
    <w:pPr>
      <w:pStyle w:val="ae"/>
      <w:jc w:val="right"/>
    </w:pPr>
  </w:p>
  <w:p w14:paraId="3A88830B" w14:textId="77777777" w:rsidR="008D5CAC" w:rsidRDefault="008D5CAC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8D5CAC" w:rsidRDefault="008D5CAC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8D5CAC" w:rsidRDefault="008D5CAC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8D5CAC" w:rsidRDefault="008D5CAC">
    <w:pPr>
      <w:pStyle w:val="ae"/>
      <w:jc w:val="right"/>
    </w:pPr>
  </w:p>
  <w:p w14:paraId="6C2BFEFB" w14:textId="77777777" w:rsidR="008D5CAC" w:rsidRDefault="008D5CAC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8D5CAC" w:rsidRDefault="008D5CAC">
    <w:pPr>
      <w:pStyle w:val="ae"/>
      <w:jc w:val="right"/>
    </w:pPr>
  </w:p>
  <w:p w14:paraId="1B400B45" w14:textId="77777777" w:rsidR="008D5CAC" w:rsidRDefault="008D5CAC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036C3C" w14:textId="77777777" w:rsidR="00AD3E9A" w:rsidRDefault="00AD3E9A" w:rsidP="005E3840">
      <w:r>
        <w:separator/>
      </w:r>
    </w:p>
  </w:footnote>
  <w:footnote w:type="continuationSeparator" w:id="0">
    <w:p w14:paraId="68DF2708" w14:textId="77777777" w:rsidR="00AD3E9A" w:rsidRDefault="00AD3E9A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8D5CAC" w:rsidRDefault="008D5CA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A2F49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8D5CAC" w:rsidRDefault="008D5CAC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8D5CAC" w:rsidRDefault="008D5CA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A2F49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8D5CAC" w:rsidRDefault="008D5CAC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8D5CAC" w:rsidRDefault="008D5CA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A2F49">
          <w:rPr>
            <w:noProof/>
          </w:rPr>
          <w:t>37</w:t>
        </w:r>
        <w:r>
          <w:fldChar w:fldCharType="end"/>
        </w:r>
      </w:p>
    </w:sdtContent>
  </w:sdt>
  <w:p w14:paraId="445C4615" w14:textId="77777777" w:rsidR="008D5CAC" w:rsidRDefault="008D5CAC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06D4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5CAC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17CA9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128A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61C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E9A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2F49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191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1B8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63" Type="http://schemas.openxmlformats.org/officeDocument/2006/relationships/image" Target="media/image45.wmf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0.bin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5" Type="http://schemas.openxmlformats.org/officeDocument/2006/relationships/image" Target="media/image47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51" Type="http://schemas.openxmlformats.org/officeDocument/2006/relationships/oleObject" Target="embeddings/oleObject63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31.bin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20" Type="http://schemas.openxmlformats.org/officeDocument/2006/relationships/oleObject" Target="embeddings/oleObject35.bin"/><Relationship Id="rId141" Type="http://schemas.openxmlformats.org/officeDocument/2006/relationships/oleObject" Target="embeddings/oleObject54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41.bin"/><Relationship Id="rId250" Type="http://schemas.openxmlformats.org/officeDocument/2006/relationships/hyperlink" Target="https://dlib.eastview.com/" TargetMode="External"/><Relationship Id="rId24" Type="http://schemas.openxmlformats.org/officeDocument/2006/relationships/image" Target="media/image9.wmf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31" Type="http://schemas.openxmlformats.org/officeDocument/2006/relationships/oleObject" Target="embeddings/oleObject45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42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8" Type="http://schemas.openxmlformats.org/officeDocument/2006/relationships/footer" Target="footer1.xml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23.bin"/><Relationship Id="rId230" Type="http://schemas.openxmlformats.org/officeDocument/2006/relationships/oleObject" Target="embeddings/oleObject133.bin"/><Relationship Id="rId251" Type="http://schemas.openxmlformats.org/officeDocument/2006/relationships/hyperlink" Target="http://webofknowledge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220" Type="http://schemas.openxmlformats.org/officeDocument/2006/relationships/oleObject" Target="embeddings/oleObject124.bin"/><Relationship Id="rId241" Type="http://schemas.openxmlformats.org/officeDocument/2006/relationships/oleObject" Target="embeddings/oleObject143.bin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262" Type="http://schemas.openxmlformats.org/officeDocument/2006/relationships/fontTable" Target="fontTable.xml"/><Relationship Id="rId78" Type="http://schemas.openxmlformats.org/officeDocument/2006/relationships/oleObject" Target="embeddings/oleObject7.bin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4.bin"/><Relationship Id="rId185" Type="http://schemas.openxmlformats.org/officeDocument/2006/relationships/oleObject" Target="embeddings/oleObject93.bin"/><Relationship Id="rId9" Type="http://schemas.openxmlformats.org/officeDocument/2006/relationships/header" Target="header1.xml"/><Relationship Id="rId210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54" Type="http://schemas.openxmlformats.org/officeDocument/2006/relationships/hyperlink" Target="http://&#1085;&#1101;&#1073;.&#1088;&#1092;/" TargetMode="External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60" Type="http://schemas.openxmlformats.org/officeDocument/2006/relationships/image" Target="media/image43.png"/><Relationship Id="rId81" Type="http://schemas.openxmlformats.org/officeDocument/2006/relationships/image" Target="media/image58.wmf"/><Relationship Id="rId135" Type="http://schemas.openxmlformats.org/officeDocument/2006/relationships/oleObject" Target="embeddings/oleObject48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7.bin"/><Relationship Id="rId244" Type="http://schemas.openxmlformats.org/officeDocument/2006/relationships/image" Target="media/image77.wmf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50" Type="http://schemas.openxmlformats.org/officeDocument/2006/relationships/image" Target="media/image33.wmf"/><Relationship Id="rId104" Type="http://schemas.openxmlformats.org/officeDocument/2006/relationships/oleObject" Target="embeddings/oleObject21.bin"/><Relationship Id="rId125" Type="http://schemas.openxmlformats.org/officeDocument/2006/relationships/image" Target="media/image690.wmf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5" Type="http://schemas.openxmlformats.org/officeDocument/2006/relationships/hyperlink" Target="http://www.neicon.ru/" TargetMode="External"/><Relationship Id="rId40" Type="http://schemas.openxmlformats.org/officeDocument/2006/relationships/image" Target="media/image24.png"/><Relationship Id="rId115" Type="http://schemas.openxmlformats.org/officeDocument/2006/relationships/oleObject" Target="embeddings/oleObject31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5" Type="http://schemas.openxmlformats.org/officeDocument/2006/relationships/oleObject" Target="embeddings/oleObject145.bin"/><Relationship Id="rId30" Type="http://schemas.openxmlformats.org/officeDocument/2006/relationships/image" Target="media/image15.png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7.bin"/><Relationship Id="rId256" Type="http://schemas.openxmlformats.org/officeDocument/2006/relationships/hyperlink" Target="http://www.polpred.com/" TargetMode="External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179" Type="http://schemas.openxmlformats.org/officeDocument/2006/relationships/image" Target="media/image7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8.bin"/><Relationship Id="rId246" Type="http://schemas.openxmlformats.org/officeDocument/2006/relationships/hyperlink" Target="http://znanium.com/catalog/product/506589" TargetMode="External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94" Type="http://schemas.openxmlformats.org/officeDocument/2006/relationships/image" Target="media/image66.wmf"/><Relationship Id="rId148" Type="http://schemas.openxmlformats.org/officeDocument/2006/relationships/oleObject" Target="embeddings/oleObject60.bin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42" Type="http://schemas.openxmlformats.org/officeDocument/2006/relationships/image" Target="media/image26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011A49-43D1-4317-B5FB-D9B21F6D81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0</TotalTime>
  <Pages>39</Pages>
  <Words>7549</Words>
  <Characters>43030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RePack by Diakov</cp:lastModifiedBy>
  <cp:revision>26</cp:revision>
  <cp:lastPrinted>2021-06-03T09:32:00Z</cp:lastPrinted>
  <dcterms:created xsi:type="dcterms:W3CDTF">2022-01-28T08:40:00Z</dcterms:created>
  <dcterms:modified xsi:type="dcterms:W3CDTF">2022-05-17T12:01:00Z</dcterms:modified>
</cp:coreProperties>
</file>